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F26FF" w:rsidRPr="008F0E2C" w:rsidRDefault="009F26FF" w:rsidP="003D08B6">
      <w:pPr>
        <w:spacing w:after="0" w:line="240" w:lineRule="auto"/>
        <w:rPr>
          <w:rFonts w:ascii="Comic Sans MS" w:hAnsi="Comic Sans MS"/>
          <w:b/>
          <w:sz w:val="20"/>
          <w:szCs w:val="20"/>
          <w:u w:val="single"/>
        </w:rPr>
      </w:pPr>
      <w:r w:rsidRPr="008F0E2C">
        <w:rPr>
          <w:rFonts w:ascii="Comic Sans MS" w:hAnsi="Comic Sans MS"/>
          <w:b/>
          <w:sz w:val="20"/>
          <w:szCs w:val="20"/>
          <w:u w:val="single"/>
        </w:rPr>
        <w:t>Lesson Objectives</w:t>
      </w:r>
    </w:p>
    <w:p w:rsidR="009F26FF" w:rsidRPr="008F0E2C" w:rsidRDefault="009F26FF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  <w:r w:rsidRPr="008F0E2C">
        <w:rPr>
          <w:rFonts w:ascii="Comic Sans MS" w:hAnsi="Comic Sans MS"/>
          <w:sz w:val="20"/>
          <w:szCs w:val="20"/>
        </w:rPr>
        <w:t>After completing this review, I will be able to:</w:t>
      </w:r>
    </w:p>
    <w:p w:rsidR="009F26FF" w:rsidRPr="008F0E2C" w:rsidRDefault="009F26FF" w:rsidP="00D6095F">
      <w:pPr>
        <w:pStyle w:val="ListParagraph"/>
        <w:numPr>
          <w:ilvl w:val="0"/>
          <w:numId w:val="15"/>
        </w:numPr>
        <w:rPr>
          <w:sz w:val="20"/>
          <w:szCs w:val="20"/>
        </w:rPr>
      </w:pPr>
      <w:r w:rsidRPr="008F0E2C">
        <w:rPr>
          <w:sz w:val="20"/>
          <w:szCs w:val="20"/>
        </w:rPr>
        <w:t xml:space="preserve">plot points in the </w:t>
      </w:r>
      <w:r w:rsidRPr="008F0E2C">
        <w:rPr>
          <w:i/>
          <w:sz w:val="20"/>
          <w:szCs w:val="20"/>
        </w:rPr>
        <w:t>x-y</w:t>
      </w:r>
      <w:r w:rsidRPr="008F0E2C">
        <w:rPr>
          <w:sz w:val="20"/>
          <w:szCs w:val="20"/>
        </w:rPr>
        <w:t xml:space="preserve"> coordinate plane</w:t>
      </w:r>
      <w:r w:rsidR="008F0E2C" w:rsidRPr="008F0E2C">
        <w:rPr>
          <w:sz w:val="20"/>
          <w:szCs w:val="20"/>
        </w:rPr>
        <w:t xml:space="preserve"> and </w:t>
      </w:r>
      <w:r w:rsidRPr="008F0E2C">
        <w:rPr>
          <w:sz w:val="20"/>
          <w:szCs w:val="20"/>
        </w:rPr>
        <w:t>write equations of lines in point-slope and slope-intercept forms</w:t>
      </w:r>
    </w:p>
    <w:p w:rsidR="008F0E2C" w:rsidRPr="008F0E2C" w:rsidRDefault="008F0E2C" w:rsidP="008F0E2C">
      <w:pPr>
        <w:pStyle w:val="ListParagraph"/>
        <w:numPr>
          <w:ilvl w:val="0"/>
          <w:numId w:val="15"/>
        </w:numPr>
        <w:rPr>
          <w:sz w:val="20"/>
          <w:szCs w:val="20"/>
        </w:rPr>
      </w:pPr>
      <w:r w:rsidRPr="008F0E2C">
        <w:rPr>
          <w:sz w:val="20"/>
          <w:szCs w:val="20"/>
        </w:rPr>
        <w:t>identify scatterplots as having positive, negative, or no correlation</w:t>
      </w:r>
    </w:p>
    <w:p w:rsidR="009F26FF" w:rsidRPr="008F0E2C" w:rsidRDefault="009F26FF" w:rsidP="003D08B6">
      <w:pPr>
        <w:pStyle w:val="ListParagraph"/>
        <w:numPr>
          <w:ilvl w:val="0"/>
          <w:numId w:val="15"/>
        </w:numPr>
        <w:rPr>
          <w:sz w:val="20"/>
          <w:szCs w:val="20"/>
        </w:rPr>
      </w:pPr>
      <w:r w:rsidRPr="008F0E2C">
        <w:rPr>
          <w:sz w:val="20"/>
          <w:szCs w:val="20"/>
        </w:rPr>
        <w:t>identify lines of fit and write equations for these lines</w:t>
      </w:r>
    </w:p>
    <w:p w:rsidR="009F26FF" w:rsidRPr="008F0E2C" w:rsidRDefault="009F26FF" w:rsidP="003D08B6">
      <w:pPr>
        <w:spacing w:after="0" w:line="240" w:lineRule="auto"/>
        <w:rPr>
          <w:rFonts w:ascii="Comic Sans MS" w:hAnsi="Comic Sans MS"/>
          <w:b/>
          <w:sz w:val="20"/>
          <w:szCs w:val="20"/>
        </w:rPr>
      </w:pPr>
    </w:p>
    <w:p w:rsidR="003D08B6" w:rsidRPr="008F0E2C" w:rsidRDefault="009F26FF" w:rsidP="003D08B6">
      <w:pPr>
        <w:spacing w:after="0" w:line="240" w:lineRule="auto"/>
        <w:rPr>
          <w:rFonts w:ascii="Comic Sans MS" w:hAnsi="Comic Sans MS"/>
          <w:b/>
          <w:sz w:val="20"/>
          <w:szCs w:val="20"/>
        </w:rPr>
      </w:pPr>
      <w:r w:rsidRPr="008F0E2C">
        <w:rPr>
          <w:rFonts w:ascii="Comic Sans MS" w:hAnsi="Comic Sans MS"/>
          <w:b/>
          <w:sz w:val="20"/>
          <w:szCs w:val="20"/>
          <w:u w:val="single"/>
        </w:rPr>
        <w:t>Section 1 – Plotting points and writing equations</w:t>
      </w:r>
      <w:r w:rsidR="003D08B6" w:rsidRPr="008F0E2C">
        <w:rPr>
          <w:rFonts w:ascii="Comic Sans MS" w:hAnsi="Comic Sans MS"/>
          <w:b/>
          <w:sz w:val="20"/>
          <w:szCs w:val="20"/>
          <w:u w:val="single"/>
        </w:rPr>
        <w:t>.</w:t>
      </w:r>
      <w:r w:rsidR="003D08B6" w:rsidRPr="008F0E2C">
        <w:rPr>
          <w:rFonts w:ascii="Comic Sans MS" w:hAnsi="Comic Sans MS"/>
          <w:b/>
          <w:sz w:val="20"/>
          <w:szCs w:val="20"/>
        </w:rPr>
        <w:t xml:space="preserve"> </w:t>
      </w:r>
      <w:r w:rsidR="003D08B6" w:rsidRPr="008F0E2C">
        <w:rPr>
          <w:rFonts w:ascii="Comic Sans MS" w:hAnsi="Comic Sans MS"/>
          <w:sz w:val="20"/>
          <w:szCs w:val="20"/>
        </w:rPr>
        <w:t>For each of the problems below:</w:t>
      </w:r>
    </w:p>
    <w:p w:rsidR="003D08B6" w:rsidRPr="008F0E2C" w:rsidRDefault="009F26FF" w:rsidP="003D08B6">
      <w:pPr>
        <w:pStyle w:val="ListParagraph"/>
        <w:numPr>
          <w:ilvl w:val="0"/>
          <w:numId w:val="17"/>
        </w:numPr>
        <w:rPr>
          <w:sz w:val="20"/>
          <w:szCs w:val="20"/>
        </w:rPr>
      </w:pPr>
      <w:r w:rsidRPr="008F0E2C">
        <w:rPr>
          <w:sz w:val="20"/>
          <w:szCs w:val="20"/>
        </w:rPr>
        <w:t>plot the two points on the coordinate plane</w:t>
      </w:r>
    </w:p>
    <w:p w:rsidR="003D08B6" w:rsidRPr="008F0E2C" w:rsidRDefault="009F26FF" w:rsidP="003D08B6">
      <w:pPr>
        <w:pStyle w:val="ListParagraph"/>
        <w:numPr>
          <w:ilvl w:val="0"/>
          <w:numId w:val="17"/>
        </w:numPr>
        <w:rPr>
          <w:sz w:val="20"/>
          <w:szCs w:val="20"/>
        </w:rPr>
      </w:pPr>
      <w:r w:rsidRPr="008F0E2C">
        <w:rPr>
          <w:sz w:val="20"/>
          <w:szCs w:val="20"/>
        </w:rPr>
        <w:t>find the slope between the two points</w:t>
      </w:r>
    </w:p>
    <w:p w:rsidR="003D08B6" w:rsidRPr="008F0E2C" w:rsidRDefault="009F26FF" w:rsidP="003D08B6">
      <w:pPr>
        <w:pStyle w:val="ListParagraph"/>
        <w:numPr>
          <w:ilvl w:val="0"/>
          <w:numId w:val="17"/>
        </w:numPr>
        <w:rPr>
          <w:sz w:val="20"/>
          <w:szCs w:val="20"/>
        </w:rPr>
      </w:pPr>
      <w:proofErr w:type="gramStart"/>
      <w:r w:rsidRPr="008F0E2C">
        <w:rPr>
          <w:sz w:val="20"/>
          <w:szCs w:val="20"/>
        </w:rPr>
        <w:t>write</w:t>
      </w:r>
      <w:proofErr w:type="gramEnd"/>
      <w:r w:rsidRPr="008F0E2C">
        <w:rPr>
          <w:sz w:val="20"/>
          <w:szCs w:val="20"/>
        </w:rPr>
        <w:t xml:space="preserve"> an equation of the line that passes through those two points in </w:t>
      </w:r>
      <w:r w:rsidR="003D08B6" w:rsidRPr="008F0E2C">
        <w:rPr>
          <w:sz w:val="20"/>
          <w:szCs w:val="20"/>
        </w:rPr>
        <w:t xml:space="preserve">both       </w:t>
      </w:r>
      <w:r w:rsidRPr="008F0E2C">
        <w:rPr>
          <w:b/>
          <w:i/>
          <w:sz w:val="20"/>
          <w:szCs w:val="20"/>
          <w:u w:val="single"/>
        </w:rPr>
        <w:t>point-slope form</w:t>
      </w:r>
      <w:r w:rsidRPr="008F0E2C">
        <w:rPr>
          <w:sz w:val="20"/>
          <w:szCs w:val="20"/>
        </w:rPr>
        <w:t xml:space="preserve"> and </w:t>
      </w:r>
      <w:r w:rsidRPr="008F0E2C">
        <w:rPr>
          <w:b/>
          <w:i/>
          <w:sz w:val="20"/>
          <w:szCs w:val="20"/>
          <w:u w:val="single"/>
        </w:rPr>
        <w:t>slope-intercept form</w:t>
      </w:r>
      <w:r w:rsidRPr="008F0E2C">
        <w:rPr>
          <w:sz w:val="20"/>
          <w:szCs w:val="20"/>
        </w:rPr>
        <w:t>.</w:t>
      </w:r>
    </w:p>
    <w:p w:rsidR="003D08B6" w:rsidRPr="008F0E2C" w:rsidRDefault="003D08B6" w:rsidP="003D08B6">
      <w:pPr>
        <w:pStyle w:val="ListParagraph"/>
        <w:rPr>
          <w:sz w:val="20"/>
          <w:szCs w:val="20"/>
        </w:rPr>
      </w:pPr>
    </w:p>
    <w:p w:rsidR="009F26FF" w:rsidRPr="008F0E2C" w:rsidRDefault="003D08B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  <w:r w:rsidRPr="008F0E2C"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margin">
                  <wp:posOffset>3314700</wp:posOffset>
                </wp:positionH>
                <wp:positionV relativeFrom="paragraph">
                  <wp:posOffset>12700</wp:posOffset>
                </wp:positionV>
                <wp:extent cx="28575" cy="6953250"/>
                <wp:effectExtent l="0" t="0" r="28575" b="19050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575" cy="69532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7229481" id="Straight Connector 15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61pt,1pt" to="263.25pt,54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" strokecolor="#4579b8 [3044]">
                <w10:wrap anchorx="margin"/>
              </v:line>
            </w:pict>
          </mc:Fallback>
        </mc:AlternateContent>
      </w:r>
      <w:r w:rsidRPr="008F0E2C"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665408" behindDoc="1" locked="0" layoutInCell="1" allowOverlap="1" wp14:anchorId="79AD1475" wp14:editId="7FF6BD58">
            <wp:simplePos x="0" y="0"/>
            <wp:positionH relativeFrom="margin">
              <wp:posOffset>3629025</wp:posOffset>
            </wp:positionH>
            <wp:positionV relativeFrom="paragraph">
              <wp:posOffset>264160</wp:posOffset>
            </wp:positionV>
            <wp:extent cx="2028825" cy="2022475"/>
            <wp:effectExtent l="0" t="0" r="9525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202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F0E2C"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245110</wp:posOffset>
            </wp:positionV>
            <wp:extent cx="2028825" cy="2022475"/>
            <wp:effectExtent l="0" t="0" r="952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202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F26FF" w:rsidRPr="008F0E2C">
        <w:rPr>
          <w:rFonts w:ascii="Comic Sans MS" w:hAnsi="Comic Sans MS"/>
          <w:sz w:val="20"/>
          <w:szCs w:val="20"/>
        </w:rPr>
        <w:t>1.</w:t>
      </w:r>
      <w:proofErr w:type="gramStart"/>
      <w:r w:rsidR="009F26FF" w:rsidRPr="008F0E2C">
        <w:rPr>
          <w:rFonts w:ascii="Comic Sans MS" w:hAnsi="Comic Sans MS"/>
          <w:sz w:val="20"/>
          <w:szCs w:val="20"/>
        </w:rPr>
        <w:t>)</w:t>
      </w:r>
      <w:r w:rsidRPr="008F0E2C">
        <w:rPr>
          <w:rFonts w:ascii="Comic Sans MS" w:hAnsi="Comic Sans MS"/>
          <w:sz w:val="20"/>
          <w:szCs w:val="20"/>
        </w:rPr>
        <w:t xml:space="preserve">  </w:t>
      </w:r>
      <w:r w:rsidR="009F26FF" w:rsidRPr="008F0E2C">
        <w:rPr>
          <w:rFonts w:ascii="Comic Sans MS" w:hAnsi="Comic Sans MS"/>
          <w:sz w:val="20"/>
          <w:szCs w:val="20"/>
        </w:rPr>
        <w:t>(</w:t>
      </w:r>
      <w:proofErr w:type="gramEnd"/>
      <w:r w:rsidRPr="008F0E2C">
        <w:rPr>
          <w:rFonts w:ascii="Comic Sans MS" w:hAnsi="Comic Sans MS"/>
          <w:sz w:val="20"/>
          <w:szCs w:val="20"/>
        </w:rPr>
        <w:t>2,5) and (-2,-7)</w:t>
      </w:r>
      <w:r w:rsidR="009F26FF" w:rsidRPr="008F0E2C">
        <w:rPr>
          <w:rFonts w:ascii="Comic Sans MS" w:hAnsi="Comic Sans MS"/>
          <w:sz w:val="20"/>
          <w:szCs w:val="20"/>
        </w:rPr>
        <w:tab/>
      </w:r>
      <w:r w:rsidRPr="008F0E2C">
        <w:rPr>
          <w:rFonts w:ascii="Comic Sans MS" w:hAnsi="Comic Sans MS"/>
          <w:sz w:val="20"/>
          <w:szCs w:val="20"/>
        </w:rPr>
        <w:t xml:space="preserve">           </w:t>
      </w:r>
      <w:r w:rsidRPr="008F0E2C">
        <w:rPr>
          <w:rFonts w:ascii="Comic Sans MS" w:hAnsi="Comic Sans MS"/>
          <w:sz w:val="20"/>
          <w:szCs w:val="20"/>
        </w:rPr>
        <w:tab/>
      </w:r>
      <w:r w:rsidRPr="008F0E2C">
        <w:rPr>
          <w:rFonts w:ascii="Comic Sans MS" w:hAnsi="Comic Sans MS"/>
          <w:sz w:val="20"/>
          <w:szCs w:val="20"/>
        </w:rPr>
        <w:tab/>
        <w:t>2</w:t>
      </w:r>
      <w:r w:rsidRPr="008F0E2C">
        <w:rPr>
          <w:rFonts w:ascii="Comic Sans MS" w:hAnsi="Comic Sans MS"/>
          <w:sz w:val="20"/>
          <w:szCs w:val="20"/>
        </w:rPr>
        <w:t xml:space="preserve">.) </w:t>
      </w:r>
      <w:r w:rsidRPr="008F0E2C">
        <w:rPr>
          <w:rFonts w:ascii="Comic Sans MS" w:hAnsi="Comic Sans MS"/>
          <w:sz w:val="20"/>
          <w:szCs w:val="20"/>
        </w:rPr>
        <w:t xml:space="preserve"> </w:t>
      </w:r>
      <w:r w:rsidRPr="008F0E2C">
        <w:rPr>
          <w:rFonts w:ascii="Comic Sans MS" w:hAnsi="Comic Sans MS"/>
          <w:sz w:val="20"/>
          <w:szCs w:val="20"/>
        </w:rPr>
        <w:t>(</w:t>
      </w:r>
      <w:r w:rsidRPr="008F0E2C">
        <w:rPr>
          <w:rFonts w:ascii="Comic Sans MS" w:hAnsi="Comic Sans MS"/>
          <w:sz w:val="20"/>
          <w:szCs w:val="20"/>
        </w:rPr>
        <w:t>-5</w:t>
      </w:r>
      <w:proofErr w:type="gramStart"/>
      <w:r w:rsidRPr="008F0E2C">
        <w:rPr>
          <w:rFonts w:ascii="Comic Sans MS" w:hAnsi="Comic Sans MS"/>
          <w:sz w:val="20"/>
          <w:szCs w:val="20"/>
        </w:rPr>
        <w:t>,5</w:t>
      </w:r>
      <w:proofErr w:type="gramEnd"/>
      <w:r w:rsidRPr="008F0E2C">
        <w:rPr>
          <w:rFonts w:ascii="Comic Sans MS" w:hAnsi="Comic Sans MS"/>
          <w:sz w:val="20"/>
          <w:szCs w:val="20"/>
        </w:rPr>
        <w:t xml:space="preserve">) and </w:t>
      </w:r>
      <w:r w:rsidRPr="008F0E2C">
        <w:rPr>
          <w:rFonts w:ascii="Comic Sans MS" w:hAnsi="Comic Sans MS"/>
          <w:sz w:val="20"/>
          <w:szCs w:val="20"/>
        </w:rPr>
        <w:t>(0,3</w:t>
      </w:r>
      <w:r w:rsidRPr="008F0E2C">
        <w:rPr>
          <w:rFonts w:ascii="Comic Sans MS" w:hAnsi="Comic Sans MS"/>
          <w:sz w:val="20"/>
          <w:szCs w:val="20"/>
        </w:rPr>
        <w:t>)</w:t>
      </w:r>
      <w:r w:rsidR="009F26FF" w:rsidRPr="008F0E2C">
        <w:rPr>
          <w:rFonts w:ascii="Comic Sans MS" w:hAnsi="Comic Sans MS"/>
          <w:sz w:val="20"/>
          <w:szCs w:val="20"/>
        </w:rPr>
        <w:tab/>
      </w:r>
    </w:p>
    <w:p w:rsidR="003D08B6" w:rsidRPr="008F0E2C" w:rsidRDefault="003D08B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3D08B6" w:rsidRPr="008F0E2C" w:rsidRDefault="003D08B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3D08B6" w:rsidRPr="008F0E2C" w:rsidRDefault="003D08B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3D08B6" w:rsidRPr="008F0E2C" w:rsidRDefault="003D08B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3D08B6" w:rsidRPr="008F0E2C" w:rsidRDefault="003D08B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3D08B6" w:rsidRPr="008F0E2C" w:rsidRDefault="003D08B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3D08B6" w:rsidRPr="008F0E2C" w:rsidRDefault="003D08B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3D08B6" w:rsidRPr="008F0E2C" w:rsidRDefault="003D08B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3D08B6" w:rsidRPr="008F0E2C" w:rsidRDefault="003D08B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3D08B6" w:rsidRPr="008F0E2C" w:rsidRDefault="003D08B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3D08B6" w:rsidRPr="008F0E2C" w:rsidRDefault="003D08B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3D08B6" w:rsidRPr="008F0E2C" w:rsidRDefault="003D08B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3D08B6" w:rsidRPr="008F0E2C" w:rsidRDefault="003D08B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3D08B6" w:rsidRPr="008F0E2C" w:rsidRDefault="003D08B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3D08B6" w:rsidRPr="008F0E2C" w:rsidRDefault="003D08B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3D08B6" w:rsidRPr="008F0E2C" w:rsidRDefault="003D08B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3D08B6" w:rsidRPr="008F0E2C" w:rsidRDefault="003D08B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3D08B6" w:rsidRPr="008F0E2C" w:rsidRDefault="003D08B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3D08B6" w:rsidRPr="008F0E2C" w:rsidRDefault="003D08B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3D08B6" w:rsidRPr="008F0E2C" w:rsidRDefault="003D08B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3D08B6" w:rsidRPr="008F0E2C" w:rsidRDefault="003D08B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3D08B6" w:rsidRPr="008F0E2C" w:rsidRDefault="003D08B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3D08B6" w:rsidRPr="008F0E2C" w:rsidRDefault="003D08B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3D08B6" w:rsidRPr="008F0E2C" w:rsidRDefault="003D08B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3D08B6" w:rsidRPr="008F0E2C" w:rsidRDefault="003D08B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3D08B6" w:rsidRPr="008F0E2C" w:rsidRDefault="003D08B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3D08B6" w:rsidRPr="008F0E2C" w:rsidRDefault="003D08B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  <w:bookmarkStart w:id="0" w:name="_GoBack"/>
      <w:bookmarkEnd w:id="0"/>
    </w:p>
    <w:p w:rsidR="003D08B6" w:rsidRDefault="003D08B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8F0E2C" w:rsidRDefault="008F0E2C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8F0E2C" w:rsidRDefault="008F0E2C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8F0E2C" w:rsidRDefault="008F0E2C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8F0E2C" w:rsidRPr="008F0E2C" w:rsidRDefault="008F0E2C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3D08B6" w:rsidRPr="008F0E2C" w:rsidRDefault="003D08B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  <w:r w:rsidRPr="008F0E2C">
        <w:rPr>
          <w:rFonts w:ascii="Comic Sans MS" w:hAnsi="Comic Sans MS"/>
          <w:noProof/>
          <w:sz w:val="20"/>
          <w:szCs w:val="20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margin-left:286.5pt;margin-top:10.15pt;width:208.5pt;height:70.8pt;z-index:251668480;mso-position-horizontal-relative:text;mso-position-vertical-relative:text">
            <v:imagedata r:id="rId8" o:title=""/>
          </v:shape>
          <o:OLEObject Type="Embed" ProgID="Equation.DSMT4" ShapeID="_x0000_s1028" DrawAspect="Content" ObjectID="_1629695129" r:id="rId9"/>
        </w:object>
      </w:r>
      <w:r w:rsidRPr="008F0E2C">
        <w:rPr>
          <w:rFonts w:ascii="Comic Sans MS" w:hAnsi="Comic Sans MS"/>
          <w:noProof/>
          <w:sz w:val="20"/>
          <w:szCs w:val="20"/>
        </w:rPr>
        <w:object w:dxaOrig="225" w:dyaOrig="225">
          <v:shape id="_x0000_s1026" type="#_x0000_t75" style="position:absolute;margin-left:9pt;margin-top:10.15pt;width:208.5pt;height:70.8pt;z-index:251667456;mso-position-horizontal-relative:text;mso-position-vertical-relative:text">
            <v:imagedata r:id="rId8" o:title=""/>
          </v:shape>
          <o:OLEObject Type="Embed" ProgID="Equation.DSMT4" ShapeID="_x0000_s1026" DrawAspect="Content" ObjectID="_1629695130" r:id="rId10"/>
        </w:object>
      </w:r>
    </w:p>
    <w:p w:rsidR="003D08B6" w:rsidRPr="008F0E2C" w:rsidRDefault="003D08B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3D08B6" w:rsidRPr="008F0E2C" w:rsidRDefault="003D08B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3D08B6" w:rsidRPr="008F0E2C" w:rsidRDefault="003D08B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3D08B6" w:rsidRPr="008F0E2C" w:rsidRDefault="003D08B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3D08B6" w:rsidRPr="008F0E2C" w:rsidRDefault="003D08B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  <w:r w:rsidRPr="008F0E2C">
        <w:rPr>
          <w:rFonts w:ascii="Comic Sans MS" w:hAnsi="Comic Sans MS"/>
          <w:b/>
          <w:sz w:val="20"/>
          <w:szCs w:val="20"/>
          <w:u w:val="single"/>
        </w:rPr>
        <w:lastRenderedPageBreak/>
        <w:t xml:space="preserve">Section </w:t>
      </w:r>
      <w:r w:rsidRPr="008F0E2C">
        <w:rPr>
          <w:rFonts w:ascii="Comic Sans MS" w:hAnsi="Comic Sans MS"/>
          <w:b/>
          <w:sz w:val="20"/>
          <w:szCs w:val="20"/>
          <w:u w:val="single"/>
        </w:rPr>
        <w:t>2</w:t>
      </w:r>
      <w:r w:rsidRPr="008F0E2C">
        <w:rPr>
          <w:rFonts w:ascii="Comic Sans MS" w:hAnsi="Comic Sans MS"/>
          <w:b/>
          <w:sz w:val="20"/>
          <w:szCs w:val="20"/>
          <w:u w:val="single"/>
        </w:rPr>
        <w:t xml:space="preserve"> – </w:t>
      </w:r>
      <w:r w:rsidRPr="008F0E2C">
        <w:rPr>
          <w:rFonts w:ascii="Comic Sans MS" w:hAnsi="Comic Sans MS"/>
          <w:b/>
          <w:sz w:val="20"/>
          <w:szCs w:val="20"/>
          <w:u w:val="single"/>
        </w:rPr>
        <w:t>Correlation</w:t>
      </w:r>
      <w:r w:rsidRPr="008F0E2C">
        <w:rPr>
          <w:rFonts w:ascii="Comic Sans MS" w:hAnsi="Comic Sans MS"/>
          <w:b/>
          <w:sz w:val="20"/>
          <w:szCs w:val="20"/>
        </w:rPr>
        <w:t xml:space="preserve">. </w:t>
      </w:r>
      <w:r w:rsidRPr="008F0E2C">
        <w:rPr>
          <w:rFonts w:ascii="Comic Sans MS" w:hAnsi="Comic Sans MS"/>
          <w:sz w:val="20"/>
          <w:szCs w:val="20"/>
        </w:rPr>
        <w:t>Determine whether the following scatterplots show positive correlation, negative</w:t>
      </w:r>
      <w:r w:rsidR="00944C06" w:rsidRPr="008F0E2C">
        <w:rPr>
          <w:rFonts w:ascii="Comic Sans MS" w:hAnsi="Comic Sans MS"/>
          <w:sz w:val="20"/>
          <w:szCs w:val="20"/>
        </w:rPr>
        <w:t xml:space="preserve"> correlation, or no correlation between </w:t>
      </w:r>
      <w:r w:rsidR="00944C06" w:rsidRPr="008F0E2C">
        <w:rPr>
          <w:rFonts w:ascii="Comic Sans MS" w:hAnsi="Comic Sans MS"/>
          <w:i/>
          <w:sz w:val="20"/>
          <w:szCs w:val="20"/>
        </w:rPr>
        <w:t>x</w:t>
      </w:r>
      <w:r w:rsidR="00944C06" w:rsidRPr="008F0E2C">
        <w:rPr>
          <w:rFonts w:ascii="Comic Sans MS" w:hAnsi="Comic Sans MS"/>
          <w:sz w:val="20"/>
          <w:szCs w:val="20"/>
        </w:rPr>
        <w:t xml:space="preserve"> and </w:t>
      </w:r>
      <w:r w:rsidR="00944C06" w:rsidRPr="008F0E2C">
        <w:rPr>
          <w:rFonts w:ascii="Comic Sans MS" w:hAnsi="Comic Sans MS"/>
          <w:i/>
          <w:sz w:val="20"/>
          <w:szCs w:val="20"/>
        </w:rPr>
        <w:t>y</w:t>
      </w:r>
      <w:r w:rsidR="00944C06" w:rsidRPr="008F0E2C">
        <w:rPr>
          <w:rFonts w:ascii="Comic Sans MS" w:hAnsi="Comic Sans MS"/>
          <w:sz w:val="20"/>
          <w:szCs w:val="20"/>
        </w:rPr>
        <w:t>.</w:t>
      </w:r>
    </w:p>
    <w:p w:rsidR="00944C06" w:rsidRPr="008F0E2C" w:rsidRDefault="008F0E2C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  <w:r w:rsidRPr="008F0E2C"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200025</wp:posOffset>
            </wp:positionH>
            <wp:positionV relativeFrom="paragraph">
              <wp:posOffset>151130</wp:posOffset>
            </wp:positionV>
            <wp:extent cx="5972175" cy="1582883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2175" cy="15828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44C06" w:rsidRPr="008F0E2C" w:rsidRDefault="008F0E2C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3.) </w:t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  <w:t xml:space="preserve">  </w:t>
      </w:r>
      <w:r w:rsidR="00944C06" w:rsidRPr="008F0E2C">
        <w:rPr>
          <w:rFonts w:ascii="Comic Sans MS" w:hAnsi="Comic Sans MS"/>
          <w:sz w:val="20"/>
          <w:szCs w:val="20"/>
        </w:rPr>
        <w:t xml:space="preserve">4.)  </w:t>
      </w:r>
      <w:r w:rsidR="00944C06" w:rsidRPr="008F0E2C">
        <w:rPr>
          <w:rFonts w:ascii="Comic Sans MS" w:hAnsi="Comic Sans MS"/>
          <w:sz w:val="20"/>
          <w:szCs w:val="20"/>
        </w:rPr>
        <w:tab/>
      </w:r>
      <w:r w:rsidR="00944C06" w:rsidRPr="008F0E2C">
        <w:rPr>
          <w:rFonts w:ascii="Comic Sans MS" w:hAnsi="Comic Sans MS"/>
          <w:sz w:val="20"/>
          <w:szCs w:val="20"/>
        </w:rPr>
        <w:tab/>
        <w:t xml:space="preserve"> </w:t>
      </w:r>
      <w:r>
        <w:rPr>
          <w:rFonts w:ascii="Comic Sans MS" w:hAnsi="Comic Sans MS"/>
          <w:sz w:val="20"/>
          <w:szCs w:val="20"/>
        </w:rPr>
        <w:t xml:space="preserve">         </w:t>
      </w:r>
      <w:r w:rsidR="00944C06" w:rsidRPr="008F0E2C">
        <w:rPr>
          <w:rFonts w:ascii="Comic Sans MS" w:hAnsi="Comic Sans MS"/>
          <w:sz w:val="20"/>
          <w:szCs w:val="20"/>
        </w:rPr>
        <w:t xml:space="preserve"> 5.)</w:t>
      </w:r>
    </w:p>
    <w:p w:rsidR="00944C06" w:rsidRPr="008F0E2C" w:rsidRDefault="00944C0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944C06" w:rsidRPr="008F0E2C" w:rsidRDefault="00944C0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944C06" w:rsidRPr="008F0E2C" w:rsidRDefault="00944C0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944C06" w:rsidRPr="008F0E2C" w:rsidRDefault="00944C0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944C06" w:rsidRPr="008F0E2C" w:rsidRDefault="00944C0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944C06" w:rsidRPr="008F0E2C" w:rsidRDefault="00944C0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944C06" w:rsidRPr="008F0E2C" w:rsidRDefault="00944C0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944C06" w:rsidRPr="008F0E2C" w:rsidRDefault="00944C0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8F0E2C" w:rsidRDefault="008F0E2C" w:rsidP="003D08B6">
      <w:pPr>
        <w:spacing w:after="0" w:line="240" w:lineRule="auto"/>
        <w:rPr>
          <w:rFonts w:ascii="Comic Sans MS" w:hAnsi="Comic Sans MS"/>
          <w:b/>
          <w:sz w:val="20"/>
          <w:szCs w:val="20"/>
          <w:u w:val="single"/>
        </w:rPr>
      </w:pPr>
    </w:p>
    <w:p w:rsidR="008F0E2C" w:rsidRDefault="008F0E2C" w:rsidP="003D08B6">
      <w:pPr>
        <w:spacing w:after="0" w:line="240" w:lineRule="auto"/>
        <w:rPr>
          <w:rFonts w:ascii="Comic Sans MS" w:hAnsi="Comic Sans MS"/>
          <w:b/>
          <w:sz w:val="20"/>
          <w:szCs w:val="20"/>
          <w:u w:val="single"/>
        </w:rPr>
      </w:pPr>
    </w:p>
    <w:p w:rsidR="003D08B6" w:rsidRPr="008F0E2C" w:rsidRDefault="003D08B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  <w:r w:rsidRPr="008F0E2C">
        <w:rPr>
          <w:rFonts w:ascii="Comic Sans MS" w:hAnsi="Comic Sans MS"/>
          <w:b/>
          <w:sz w:val="20"/>
          <w:szCs w:val="20"/>
          <w:u w:val="single"/>
        </w:rPr>
        <w:t xml:space="preserve">Section </w:t>
      </w:r>
      <w:r w:rsidRPr="008F0E2C">
        <w:rPr>
          <w:rFonts w:ascii="Comic Sans MS" w:hAnsi="Comic Sans MS"/>
          <w:b/>
          <w:sz w:val="20"/>
          <w:szCs w:val="20"/>
          <w:u w:val="single"/>
        </w:rPr>
        <w:t>3</w:t>
      </w:r>
      <w:r w:rsidRPr="008F0E2C">
        <w:rPr>
          <w:rFonts w:ascii="Comic Sans MS" w:hAnsi="Comic Sans MS"/>
          <w:b/>
          <w:sz w:val="20"/>
          <w:szCs w:val="20"/>
          <w:u w:val="single"/>
        </w:rPr>
        <w:t xml:space="preserve"> – </w:t>
      </w:r>
      <w:r w:rsidR="00944C06" w:rsidRPr="008F0E2C">
        <w:rPr>
          <w:rFonts w:ascii="Comic Sans MS" w:hAnsi="Comic Sans MS"/>
          <w:b/>
          <w:sz w:val="20"/>
          <w:szCs w:val="20"/>
          <w:u w:val="single"/>
        </w:rPr>
        <w:t xml:space="preserve">Determining Lines of </w:t>
      </w:r>
      <w:r w:rsidRPr="008F0E2C">
        <w:rPr>
          <w:rFonts w:ascii="Comic Sans MS" w:hAnsi="Comic Sans MS"/>
          <w:b/>
          <w:sz w:val="20"/>
          <w:szCs w:val="20"/>
          <w:u w:val="single"/>
        </w:rPr>
        <w:t>Best Fit</w:t>
      </w:r>
      <w:r w:rsidRPr="008F0E2C">
        <w:rPr>
          <w:rFonts w:ascii="Comic Sans MS" w:hAnsi="Comic Sans MS"/>
          <w:b/>
          <w:sz w:val="20"/>
          <w:szCs w:val="20"/>
        </w:rPr>
        <w:t xml:space="preserve">. </w:t>
      </w:r>
      <w:r w:rsidR="00944C06" w:rsidRPr="008F0E2C">
        <w:rPr>
          <w:rFonts w:ascii="Comic Sans MS" w:hAnsi="Comic Sans MS"/>
          <w:sz w:val="20"/>
          <w:szCs w:val="20"/>
        </w:rPr>
        <w:t xml:space="preserve">The table below shows </w:t>
      </w:r>
      <w:r w:rsidR="008F0E2C" w:rsidRPr="008F0E2C">
        <w:rPr>
          <w:rFonts w:ascii="Comic Sans MS" w:hAnsi="Comic Sans MS"/>
          <w:sz w:val="20"/>
          <w:szCs w:val="20"/>
        </w:rPr>
        <w:t xml:space="preserve">data of </w:t>
      </w:r>
      <w:r w:rsidR="00944C06" w:rsidRPr="008F0E2C">
        <w:rPr>
          <w:rFonts w:ascii="Comic Sans MS" w:hAnsi="Comic Sans MS"/>
          <w:sz w:val="20"/>
          <w:szCs w:val="20"/>
        </w:rPr>
        <w:t xml:space="preserve">the per capita (per person) consumption of broccoli, b (in pounds) for the years 1980 through 1989. Let </w:t>
      </w:r>
      <w:r w:rsidR="00944C06" w:rsidRPr="008F0E2C">
        <w:rPr>
          <w:rFonts w:ascii="Comic Sans MS" w:hAnsi="Comic Sans MS"/>
          <w:i/>
          <w:sz w:val="20"/>
          <w:szCs w:val="20"/>
        </w:rPr>
        <w:t>t</w:t>
      </w:r>
      <w:r w:rsidR="00944C06" w:rsidRPr="008F0E2C">
        <w:rPr>
          <w:rFonts w:ascii="Comic Sans MS" w:hAnsi="Comic Sans MS"/>
          <w:sz w:val="20"/>
          <w:szCs w:val="20"/>
        </w:rPr>
        <w:t xml:space="preserve"> represent the number of years since 1980.  You are given a scatterplot and best-fitting line below. </w:t>
      </w:r>
    </w:p>
    <w:p w:rsidR="00944C06" w:rsidRPr="008F0E2C" w:rsidRDefault="00944C0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  <w:r w:rsidRPr="008F0E2C"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margin">
              <wp:posOffset>828675</wp:posOffset>
            </wp:positionH>
            <wp:positionV relativeFrom="paragraph">
              <wp:posOffset>33655</wp:posOffset>
            </wp:positionV>
            <wp:extent cx="4629150" cy="577811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0" cy="5778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44C06" w:rsidRPr="008F0E2C" w:rsidRDefault="00944C0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8F0E2C" w:rsidRPr="008F0E2C" w:rsidRDefault="008F0E2C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8F0E2C" w:rsidRPr="008F0E2C" w:rsidRDefault="008F0E2C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8F0E2C" w:rsidRPr="008F0E2C" w:rsidRDefault="008F0E2C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  <w:r w:rsidRPr="008F0E2C"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margin">
              <wp:posOffset>4316390</wp:posOffset>
            </wp:positionH>
            <wp:positionV relativeFrom="paragraph">
              <wp:posOffset>131445</wp:posOffset>
            </wp:positionV>
            <wp:extent cx="2347936" cy="2171700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0426" cy="21740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F0E2C">
        <w:rPr>
          <w:rFonts w:ascii="Comic Sans MS" w:hAnsi="Comic Sans MS"/>
          <w:sz w:val="20"/>
          <w:szCs w:val="20"/>
        </w:rPr>
        <w:t>6.) How many pounds of broccoli does the average consumer eat when the data begins?</w:t>
      </w:r>
    </w:p>
    <w:p w:rsidR="008F0E2C" w:rsidRPr="008F0E2C" w:rsidRDefault="008F0E2C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8F0E2C" w:rsidRPr="008F0E2C" w:rsidRDefault="008F0E2C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  <w:r w:rsidRPr="008F0E2C">
        <w:rPr>
          <w:rFonts w:ascii="Comic Sans MS" w:hAnsi="Comic Sans MS"/>
          <w:sz w:val="20"/>
          <w:szCs w:val="20"/>
        </w:rPr>
        <w:t>7.) Does the data represent positive, negative, or no correlations?</w:t>
      </w:r>
    </w:p>
    <w:p w:rsidR="008F0E2C" w:rsidRPr="008F0E2C" w:rsidRDefault="008F0E2C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8F0E2C" w:rsidRPr="008F0E2C" w:rsidRDefault="008F0E2C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  <w:r w:rsidRPr="008F0E2C">
        <w:rPr>
          <w:rFonts w:ascii="Comic Sans MS" w:hAnsi="Comic Sans MS"/>
          <w:sz w:val="20"/>
          <w:szCs w:val="20"/>
        </w:rPr>
        <w:t>8.) Draw a line of best fit through on the graph below.</w:t>
      </w:r>
    </w:p>
    <w:p w:rsidR="008F0E2C" w:rsidRPr="008F0E2C" w:rsidRDefault="008F0E2C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8F0E2C" w:rsidRPr="008F0E2C" w:rsidRDefault="008F0E2C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  <w:r w:rsidRPr="008F0E2C">
        <w:rPr>
          <w:rFonts w:ascii="Comic Sans MS" w:hAnsi="Comic Sans MS"/>
          <w:sz w:val="20"/>
          <w:szCs w:val="20"/>
        </w:rPr>
        <w:t>9.) Find the slope of the line you drew in #8.</w:t>
      </w:r>
    </w:p>
    <w:p w:rsidR="008F0E2C" w:rsidRPr="008F0E2C" w:rsidRDefault="008F0E2C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8F0E2C" w:rsidRPr="008F0E2C" w:rsidRDefault="008F0E2C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8F0E2C" w:rsidRDefault="008F0E2C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8F0E2C" w:rsidRDefault="008F0E2C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8F0E2C" w:rsidRPr="008F0E2C" w:rsidRDefault="008F0E2C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8F0E2C" w:rsidRPr="008F0E2C" w:rsidRDefault="008F0E2C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8F0E2C" w:rsidRPr="008F0E2C" w:rsidRDefault="008F0E2C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  <w:r w:rsidRPr="008F0E2C">
        <w:rPr>
          <w:rFonts w:ascii="Comic Sans MS" w:hAnsi="Comic Sans MS"/>
          <w:sz w:val="20"/>
          <w:szCs w:val="20"/>
        </w:rPr>
        <w:t>10.) Write the equation of the line you drew in #8 in both point-slope and slope-intercept forms.</w:t>
      </w:r>
    </w:p>
    <w:p w:rsidR="008F0E2C" w:rsidRPr="008F0E2C" w:rsidRDefault="008F0E2C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8F0E2C" w:rsidRPr="008F0E2C" w:rsidRDefault="008F0E2C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8F0E2C" w:rsidRPr="008F0E2C" w:rsidRDefault="008F0E2C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8F0E2C" w:rsidRPr="008F0E2C" w:rsidRDefault="008F0E2C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8F0E2C" w:rsidRPr="008F0E2C" w:rsidRDefault="008F0E2C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8F0E2C" w:rsidRPr="008F0E2C" w:rsidRDefault="008F0E2C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8F0E2C" w:rsidRPr="008F0E2C" w:rsidRDefault="008F0E2C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8F0E2C" w:rsidRDefault="008F0E2C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8F0E2C" w:rsidRPr="008F0E2C" w:rsidRDefault="008F0E2C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8F0E2C" w:rsidRDefault="008F0E2C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8F0E2C" w:rsidRPr="008F0E2C" w:rsidRDefault="008F0E2C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8F0E2C" w:rsidRPr="008F0E2C" w:rsidRDefault="008F0E2C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  <w:r>
        <w:rPr>
          <w:noProof/>
        </w:rPr>
        <w:object w:dxaOrig="225" w:dyaOrig="225">
          <v:shape id="_x0000_s1029" type="#_x0000_t75" style="position:absolute;margin-left:303.75pt;margin-top:5.6pt;width:212.25pt;height:47.1pt;z-index:251673600;mso-position-horizontal-relative:text;mso-position-vertical-relative:text">
            <v:imagedata r:id="rId14" o:title=""/>
          </v:shape>
          <o:OLEObject Type="Embed" ProgID="Equation.DSMT4" ShapeID="_x0000_s1029" DrawAspect="Content" ObjectID="_1629695131" r:id="rId15"/>
        </w:object>
      </w:r>
    </w:p>
    <w:p w:rsidR="008F0E2C" w:rsidRPr="008F0E2C" w:rsidRDefault="008F0E2C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8F0E2C" w:rsidRPr="008F0E2C" w:rsidRDefault="008F0E2C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8F0E2C" w:rsidRPr="008F0E2C" w:rsidRDefault="008F0E2C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8F0E2C" w:rsidRPr="008F0E2C" w:rsidRDefault="008F0E2C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  <w:r w:rsidRPr="008F0E2C">
        <w:rPr>
          <w:rFonts w:ascii="Comic Sans MS" w:hAnsi="Comic Sans MS"/>
          <w:sz w:val="20"/>
          <w:szCs w:val="20"/>
        </w:rPr>
        <w:t>11.) What would you estimate the per capita consumption of broccoli to be in 2000?  Briefly explain and show any work.</w:t>
      </w:r>
    </w:p>
    <w:p w:rsidR="003D08B6" w:rsidRPr="008F0E2C" w:rsidRDefault="003D08B6" w:rsidP="003D08B6">
      <w:pPr>
        <w:spacing w:after="0" w:line="240" w:lineRule="auto"/>
        <w:rPr>
          <w:rFonts w:ascii="Comic Sans MS" w:hAnsi="Comic Sans MS"/>
          <w:sz w:val="20"/>
          <w:szCs w:val="20"/>
        </w:rPr>
      </w:pPr>
    </w:p>
    <w:sectPr w:rsidR="003D08B6" w:rsidRPr="008F0E2C" w:rsidSect="00A56248">
      <w:footerReference w:type="default" r:id="rId16"/>
      <w:headerReference w:type="first" r:id="rId17"/>
      <w:pgSz w:w="11906" w:h="16838"/>
      <w:pgMar w:top="720" w:right="720" w:bottom="720" w:left="720" w:header="720" w:footer="720" w:gutter="0"/>
      <w:cols w:space="720"/>
      <w:noEndnote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55624" w:rsidRDefault="00655624">
      <w:pPr>
        <w:spacing w:after="0" w:line="240" w:lineRule="auto"/>
      </w:pPr>
      <w:r>
        <w:separator/>
      </w:r>
    </w:p>
  </w:endnote>
  <w:endnote w:type="continuationSeparator" w:id="0">
    <w:p w:rsidR="00655624" w:rsidRDefault="006556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74436" w:rsidRDefault="00A74436">
    <w:pPr>
      <w:pStyle w:val="Normal0"/>
      <w:tabs>
        <w:tab w:val="right" w:pos="9638"/>
      </w:tabs>
      <w:rPr>
        <w:i/>
        <w:iCs/>
        <w:sz w:val="18"/>
        <w:szCs w:val="18"/>
      </w:rPr>
    </w:pPr>
    <w:r>
      <w:rPr>
        <w:i/>
        <w:iCs/>
        <w:sz w:val="18"/>
        <w:szCs w:val="18"/>
      </w:rPr>
      <w:t xml:space="preserve">     </w:t>
    </w:r>
    <w:r>
      <w:rPr>
        <w:i/>
        <w:iCs/>
        <w:sz w:val="18"/>
        <w:szCs w:val="18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55624" w:rsidRDefault="00655624">
      <w:pPr>
        <w:spacing w:after="0" w:line="240" w:lineRule="auto"/>
      </w:pPr>
      <w:r>
        <w:separator/>
      </w:r>
    </w:p>
  </w:footnote>
  <w:footnote w:type="continuationSeparator" w:id="0">
    <w:p w:rsidR="00655624" w:rsidRDefault="0065562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74436" w:rsidRPr="00037AF6" w:rsidRDefault="00B31805" w:rsidP="00037AF6">
    <w:pPr>
      <w:spacing w:line="240" w:lineRule="auto"/>
    </w:pPr>
    <w:r>
      <w:t>Algebra 2</w:t>
    </w:r>
    <w:r w:rsidR="00037AF6">
      <w:tab/>
    </w:r>
    <w:r w:rsidR="00037AF6" w:rsidRPr="00E30111">
      <w:t xml:space="preserve">       </w:t>
    </w:r>
    <w:r w:rsidR="00037AF6">
      <w:t xml:space="preserve"> </w:t>
    </w:r>
    <w:r w:rsidR="00037AF6">
      <w:tab/>
    </w:r>
    <w:r w:rsidR="00037AF6">
      <w:tab/>
      <w:t xml:space="preserve">      </w:t>
    </w:r>
    <w:r w:rsidR="00037AF6">
      <w:tab/>
      <w:t xml:space="preserve">  </w:t>
    </w:r>
    <w:r>
      <w:t xml:space="preserve">         </w:t>
    </w:r>
    <w:r w:rsidR="006263C5">
      <w:t xml:space="preserve"> </w:t>
    </w:r>
    <w:r w:rsidR="00037AF6" w:rsidRPr="009F4486">
      <w:t xml:space="preserve">Name: </w:t>
    </w:r>
    <w:r w:rsidR="00037AF6">
      <w:t>____</w:t>
    </w:r>
    <w:r w:rsidR="00037AF6" w:rsidRPr="009F4486">
      <w:t>_____</w:t>
    </w:r>
    <w:r w:rsidR="00037AF6">
      <w:t>_______</w:t>
    </w:r>
    <w:r w:rsidR="00037AF6" w:rsidRPr="009F4486">
      <w:t>______________</w:t>
    </w:r>
    <w:r w:rsidR="00037AF6">
      <w:t>_</w:t>
    </w:r>
    <w:r w:rsidR="00037AF6" w:rsidRPr="009F4486">
      <w:t xml:space="preserve">____   </w:t>
    </w:r>
    <w:r w:rsidR="00037AF6">
      <w:t>1.</w:t>
    </w:r>
    <w:r w:rsidR="009A58D0">
      <w:t>3</w:t>
    </w:r>
    <w:r w:rsidR="00037AF6">
      <w:t xml:space="preserve"> </w:t>
    </w:r>
    <w:r w:rsidR="009A58D0">
      <w:t xml:space="preserve">Writing Equations of </w:t>
    </w:r>
    <w:r w:rsidR="009F26FF">
      <w:t xml:space="preserve">Fitting </w:t>
    </w:r>
    <w:r w:rsidR="009A58D0">
      <w:t>Lines</w:t>
    </w:r>
    <w:r w:rsidR="009F26FF">
      <w:t xml:space="preserve"> and Plotting Points</w:t>
    </w:r>
    <w:r w:rsidR="009F26FF">
      <w:tab/>
    </w:r>
    <w:r w:rsidR="00037AF6">
      <w:tab/>
      <w:t xml:space="preserve">   </w:t>
    </w:r>
    <w:r w:rsidR="00037AF6">
      <w:tab/>
      <w:t xml:space="preserve">           Period: </w:t>
    </w:r>
    <w:r w:rsidR="00037AF6" w:rsidRPr="009F4486">
      <w:t>__</w:t>
    </w:r>
    <w:r w:rsidR="00037AF6">
      <w:t>_</w:t>
    </w:r>
    <w:r w:rsidR="00037AF6" w:rsidRPr="009F4486">
      <w:t>__</w:t>
    </w:r>
    <w:r w:rsidR="00037AF6"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7E62E1"/>
    <w:multiLevelType w:val="hybridMultilevel"/>
    <w:tmpl w:val="B1BE3360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0A9537C9"/>
    <w:multiLevelType w:val="hybridMultilevel"/>
    <w:tmpl w:val="7414BFD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8D6F8A"/>
    <w:multiLevelType w:val="hybridMultilevel"/>
    <w:tmpl w:val="35F2FA36"/>
    <w:lvl w:ilvl="0" w:tplc="D5AC9EBC">
      <w:start w:val="3"/>
      <w:numFmt w:val="decimal"/>
      <w:lvlText w:val="%1.)"/>
      <w:lvlJc w:val="left"/>
      <w:pPr>
        <w:ind w:left="720" w:hanging="360"/>
      </w:pPr>
      <w:rPr>
        <w:rFonts w:ascii="Calibri" w:hAnsi="Calibri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27634785"/>
    <w:multiLevelType w:val="hybridMultilevel"/>
    <w:tmpl w:val="4E28EEAA"/>
    <w:lvl w:ilvl="0" w:tplc="D49867A2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356F3010"/>
    <w:multiLevelType w:val="hybridMultilevel"/>
    <w:tmpl w:val="49D60ED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62A2CB3"/>
    <w:multiLevelType w:val="hybridMultilevel"/>
    <w:tmpl w:val="6B262B58"/>
    <w:lvl w:ilvl="0" w:tplc="D694804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290F3F"/>
    <w:multiLevelType w:val="hybridMultilevel"/>
    <w:tmpl w:val="1100B2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62823C2"/>
    <w:multiLevelType w:val="hybridMultilevel"/>
    <w:tmpl w:val="DB5E519E"/>
    <w:lvl w:ilvl="0" w:tplc="AEC438EA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7D202CE"/>
    <w:multiLevelType w:val="hybridMultilevel"/>
    <w:tmpl w:val="6B262B58"/>
    <w:lvl w:ilvl="0" w:tplc="D694804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C714CBD"/>
    <w:multiLevelType w:val="hybridMultilevel"/>
    <w:tmpl w:val="7414BFD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1B51C82"/>
    <w:multiLevelType w:val="hybridMultilevel"/>
    <w:tmpl w:val="DB5E519E"/>
    <w:lvl w:ilvl="0" w:tplc="AEC438EA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7DA5471"/>
    <w:multiLevelType w:val="hybridMultilevel"/>
    <w:tmpl w:val="84ECEABE"/>
    <w:lvl w:ilvl="0" w:tplc="455C43DC">
      <w:start w:val="5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B1F5F43"/>
    <w:multiLevelType w:val="hybridMultilevel"/>
    <w:tmpl w:val="DB5E519E"/>
    <w:lvl w:ilvl="0" w:tplc="AEC438EA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E0B5ABD"/>
    <w:multiLevelType w:val="hybridMultilevel"/>
    <w:tmpl w:val="80D04916"/>
    <w:lvl w:ilvl="0" w:tplc="D7C2C876">
      <w:start w:val="3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2904484"/>
    <w:multiLevelType w:val="hybridMultilevel"/>
    <w:tmpl w:val="FDE84488"/>
    <w:lvl w:ilvl="0" w:tplc="1D42B038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 w15:restartNumberingAfterBreak="0">
    <w:nsid w:val="77D27F07"/>
    <w:multiLevelType w:val="hybridMultilevel"/>
    <w:tmpl w:val="AB22DB28"/>
    <w:lvl w:ilvl="0" w:tplc="D116F79E">
      <w:start w:val="2"/>
      <w:numFmt w:val="decimal"/>
      <w:lvlText w:val="%1."/>
      <w:lvlJc w:val="left"/>
      <w:pPr>
        <w:ind w:left="1260" w:hanging="72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7AB71BEC"/>
    <w:multiLevelType w:val="hybridMultilevel"/>
    <w:tmpl w:val="DB5E519E"/>
    <w:lvl w:ilvl="0" w:tplc="AEC438EA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D7B2D89"/>
    <w:multiLevelType w:val="hybridMultilevel"/>
    <w:tmpl w:val="B1BE3360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4"/>
  </w:num>
  <w:num w:numId="2">
    <w:abstractNumId w:val="3"/>
  </w:num>
  <w:num w:numId="3">
    <w:abstractNumId w:val="0"/>
  </w:num>
  <w:num w:numId="4">
    <w:abstractNumId w:val="15"/>
  </w:num>
  <w:num w:numId="5">
    <w:abstractNumId w:val="17"/>
  </w:num>
  <w:num w:numId="6">
    <w:abstractNumId w:val="2"/>
  </w:num>
  <w:num w:numId="7">
    <w:abstractNumId w:val="12"/>
  </w:num>
  <w:num w:numId="8">
    <w:abstractNumId w:val="7"/>
  </w:num>
  <w:num w:numId="9">
    <w:abstractNumId w:val="10"/>
  </w:num>
  <w:num w:numId="10">
    <w:abstractNumId w:val="16"/>
  </w:num>
  <w:num w:numId="11">
    <w:abstractNumId w:val="13"/>
  </w:num>
  <w:num w:numId="12">
    <w:abstractNumId w:val="5"/>
  </w:num>
  <w:num w:numId="13">
    <w:abstractNumId w:val="8"/>
  </w:num>
  <w:num w:numId="14">
    <w:abstractNumId w:val="11"/>
  </w:num>
  <w:num w:numId="15">
    <w:abstractNumId w:val="6"/>
  </w:num>
  <w:num w:numId="16">
    <w:abstractNumId w:val="4"/>
  </w:num>
  <w:num w:numId="17">
    <w:abstractNumId w:val="1"/>
  </w:num>
  <w:num w:numId="1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defaultTabStop w:val="1134"/>
  <w:drawingGridHorizontalSpacing w:val="110"/>
  <w:drawingGridVerticalSpacing w:val="120"/>
  <w:displayHorizontalDrawingGridEvery w:val="0"/>
  <w:displayVerticalDrawingGridEvery w:val="3"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4436"/>
    <w:rsid w:val="00037AF6"/>
    <w:rsid w:val="00076347"/>
    <w:rsid w:val="0007719F"/>
    <w:rsid w:val="000B608D"/>
    <w:rsid w:val="000E3A12"/>
    <w:rsid w:val="000F2ED9"/>
    <w:rsid w:val="000F728B"/>
    <w:rsid w:val="00135B18"/>
    <w:rsid w:val="00171F66"/>
    <w:rsid w:val="001A0270"/>
    <w:rsid w:val="001A2764"/>
    <w:rsid w:val="001A3679"/>
    <w:rsid w:val="001B7EE7"/>
    <w:rsid w:val="001E5AAB"/>
    <w:rsid w:val="00221F08"/>
    <w:rsid w:val="0022553D"/>
    <w:rsid w:val="00236F1B"/>
    <w:rsid w:val="00256562"/>
    <w:rsid w:val="00262503"/>
    <w:rsid w:val="002772F1"/>
    <w:rsid w:val="00296D50"/>
    <w:rsid w:val="002A4EAC"/>
    <w:rsid w:val="002A7ADD"/>
    <w:rsid w:val="002E3ACF"/>
    <w:rsid w:val="003047B5"/>
    <w:rsid w:val="00311F66"/>
    <w:rsid w:val="00332574"/>
    <w:rsid w:val="003433D5"/>
    <w:rsid w:val="003653EC"/>
    <w:rsid w:val="003918D6"/>
    <w:rsid w:val="003963CC"/>
    <w:rsid w:val="003973AA"/>
    <w:rsid w:val="003A3BF6"/>
    <w:rsid w:val="003D08B6"/>
    <w:rsid w:val="003D2B69"/>
    <w:rsid w:val="004225F1"/>
    <w:rsid w:val="00436226"/>
    <w:rsid w:val="00451D75"/>
    <w:rsid w:val="004539D8"/>
    <w:rsid w:val="00453FF1"/>
    <w:rsid w:val="0046448C"/>
    <w:rsid w:val="00492AFF"/>
    <w:rsid w:val="00495FF1"/>
    <w:rsid w:val="004960C7"/>
    <w:rsid w:val="004D5BA9"/>
    <w:rsid w:val="004E02E4"/>
    <w:rsid w:val="004E779D"/>
    <w:rsid w:val="005300C3"/>
    <w:rsid w:val="005303BF"/>
    <w:rsid w:val="005661CA"/>
    <w:rsid w:val="00574D9C"/>
    <w:rsid w:val="0058059B"/>
    <w:rsid w:val="005965BC"/>
    <w:rsid w:val="005B003A"/>
    <w:rsid w:val="005D401D"/>
    <w:rsid w:val="005D7C71"/>
    <w:rsid w:val="00603463"/>
    <w:rsid w:val="006113D1"/>
    <w:rsid w:val="006263C5"/>
    <w:rsid w:val="00633669"/>
    <w:rsid w:val="00643D3E"/>
    <w:rsid w:val="006472ED"/>
    <w:rsid w:val="0065511B"/>
    <w:rsid w:val="00655624"/>
    <w:rsid w:val="00665B24"/>
    <w:rsid w:val="00680144"/>
    <w:rsid w:val="006A33BE"/>
    <w:rsid w:val="006A59AB"/>
    <w:rsid w:val="006C4A4A"/>
    <w:rsid w:val="006E1737"/>
    <w:rsid w:val="006E56F1"/>
    <w:rsid w:val="006F12C2"/>
    <w:rsid w:val="00705DC6"/>
    <w:rsid w:val="00723B37"/>
    <w:rsid w:val="00745FE0"/>
    <w:rsid w:val="007573B3"/>
    <w:rsid w:val="00765C85"/>
    <w:rsid w:val="0078152D"/>
    <w:rsid w:val="00792C0B"/>
    <w:rsid w:val="007B3301"/>
    <w:rsid w:val="007B39E1"/>
    <w:rsid w:val="007C28D4"/>
    <w:rsid w:val="007F128C"/>
    <w:rsid w:val="00802D38"/>
    <w:rsid w:val="00804BEA"/>
    <w:rsid w:val="00804C13"/>
    <w:rsid w:val="0080783D"/>
    <w:rsid w:val="00845A84"/>
    <w:rsid w:val="00850962"/>
    <w:rsid w:val="00852A49"/>
    <w:rsid w:val="008659BA"/>
    <w:rsid w:val="00871AC2"/>
    <w:rsid w:val="00875A1F"/>
    <w:rsid w:val="00883656"/>
    <w:rsid w:val="008914FD"/>
    <w:rsid w:val="00896591"/>
    <w:rsid w:val="008A516B"/>
    <w:rsid w:val="008B38F3"/>
    <w:rsid w:val="008B4157"/>
    <w:rsid w:val="008B5209"/>
    <w:rsid w:val="008B6344"/>
    <w:rsid w:val="008D21C9"/>
    <w:rsid w:val="008F0E2C"/>
    <w:rsid w:val="008F1278"/>
    <w:rsid w:val="008F1EDF"/>
    <w:rsid w:val="009305C0"/>
    <w:rsid w:val="00944C06"/>
    <w:rsid w:val="00971583"/>
    <w:rsid w:val="009750D4"/>
    <w:rsid w:val="009935D7"/>
    <w:rsid w:val="009A213B"/>
    <w:rsid w:val="009A58D0"/>
    <w:rsid w:val="009A67DD"/>
    <w:rsid w:val="009B1511"/>
    <w:rsid w:val="009C5DC4"/>
    <w:rsid w:val="009D30B2"/>
    <w:rsid w:val="009E2153"/>
    <w:rsid w:val="009F26FF"/>
    <w:rsid w:val="009F4486"/>
    <w:rsid w:val="00A256A1"/>
    <w:rsid w:val="00A27B69"/>
    <w:rsid w:val="00A367A3"/>
    <w:rsid w:val="00A56248"/>
    <w:rsid w:val="00A74436"/>
    <w:rsid w:val="00A83ADF"/>
    <w:rsid w:val="00A9322A"/>
    <w:rsid w:val="00AD369F"/>
    <w:rsid w:val="00AD4B18"/>
    <w:rsid w:val="00AD645E"/>
    <w:rsid w:val="00AE6BE2"/>
    <w:rsid w:val="00B25FB0"/>
    <w:rsid w:val="00B27FC6"/>
    <w:rsid w:val="00B31805"/>
    <w:rsid w:val="00B54D12"/>
    <w:rsid w:val="00B72F10"/>
    <w:rsid w:val="00BA5D01"/>
    <w:rsid w:val="00BB5681"/>
    <w:rsid w:val="00BD0FEA"/>
    <w:rsid w:val="00BD7E50"/>
    <w:rsid w:val="00BE30C3"/>
    <w:rsid w:val="00BE4EAE"/>
    <w:rsid w:val="00BF3094"/>
    <w:rsid w:val="00C14074"/>
    <w:rsid w:val="00C4511E"/>
    <w:rsid w:val="00C73B3C"/>
    <w:rsid w:val="00CA1FAB"/>
    <w:rsid w:val="00CA512B"/>
    <w:rsid w:val="00CA679E"/>
    <w:rsid w:val="00CA73AD"/>
    <w:rsid w:val="00CF0100"/>
    <w:rsid w:val="00CF1791"/>
    <w:rsid w:val="00D04FCC"/>
    <w:rsid w:val="00D12092"/>
    <w:rsid w:val="00D45B23"/>
    <w:rsid w:val="00D60DC4"/>
    <w:rsid w:val="00D913D0"/>
    <w:rsid w:val="00DB1510"/>
    <w:rsid w:val="00DC730A"/>
    <w:rsid w:val="00DE1E5F"/>
    <w:rsid w:val="00E30111"/>
    <w:rsid w:val="00E440B9"/>
    <w:rsid w:val="00E86CBC"/>
    <w:rsid w:val="00E941A6"/>
    <w:rsid w:val="00E95A49"/>
    <w:rsid w:val="00E96043"/>
    <w:rsid w:val="00EA5B69"/>
    <w:rsid w:val="00F30F55"/>
    <w:rsid w:val="00F7547C"/>
    <w:rsid w:val="00FB0208"/>
    <w:rsid w:val="00FB2097"/>
    <w:rsid w:val="00FF27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0"/>
    <o:shapelayout v:ext="edit">
      <o:idmap v:ext="edit" data="1"/>
    </o:shapelayout>
  </w:shapeDefaults>
  <w:decimalSymbol w:val="."/>
  <w:listSeparator w:val=","/>
  <w14:docId w14:val="4A6288E3"/>
  <w14:defaultImageDpi w14:val="0"/>
  <w15:docId w15:val="{48905F40-B485-43D2-B0BC-1A02A2226E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="Times New Roman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caption" w:semiHidden="1" w:uiPriority="35" w:unhideWhenUsed="1" w:qFormat="1"/>
    <w:lsdException w:name="List Number" w:semiHidden="1" w:unhideWhenUsed="1"/>
    <w:lsdException w:name="List 4" w:semiHidden="1" w:unhideWhenUsed="1"/>
    <w:lsdException w:name="List 5" w:semiHidden="1" w:unhideWhenUsed="1"/>
    <w:lsdException w:name="Title" w:uiPriority="10" w:qFormat="1"/>
    <w:lsdException w:name="Default Paragraph Font" w:semiHidden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Strong" w:uiPriority="22" w:qFormat="1"/>
    <w:lsdException w:name="Emphasis" w:uiPriority="20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[Normal]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questionCharCharChar">
    <w:name w:val="question Char Char Char"/>
    <w:basedOn w:val="Normal0"/>
    <w:uiPriority w:val="99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Box">
    <w:name w:val="Box"/>
    <w:basedOn w:val="Normal0"/>
    <w:uiPriority w:val="99"/>
    <w:pPr>
      <w:spacing w:before="60" w:after="60"/>
      <w:jc w:val="center"/>
    </w:pPr>
    <w:rPr>
      <w:rFonts w:ascii="Times New Roman" w:hAnsi="Times New Roman" w:cs="Times New Roman"/>
      <w:sz w:val="22"/>
      <w:szCs w:val="22"/>
    </w:rPr>
  </w:style>
  <w:style w:type="paragraph" w:customStyle="1" w:styleId="mark">
    <w:name w:val="mark"/>
    <w:basedOn w:val="Normal0"/>
    <w:uiPriority w:val="99"/>
    <w:pPr>
      <w:jc w:val="right"/>
    </w:pPr>
    <w:rPr>
      <w:rFonts w:ascii="Times New Roman" w:hAnsi="Times New Roman" w:cs="Times New Roman"/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A7443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A74436"/>
    <w:rPr>
      <w:rFonts w:cs="Times New Roman"/>
    </w:rPr>
  </w:style>
  <w:style w:type="paragraph" w:styleId="Footer">
    <w:name w:val="footer"/>
    <w:basedOn w:val="Normal"/>
    <w:link w:val="FooterChar"/>
    <w:uiPriority w:val="99"/>
    <w:unhideWhenUsed/>
    <w:rsid w:val="00A7443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A74436"/>
    <w:rPr>
      <w:rFonts w:cs="Times New Roman"/>
    </w:rPr>
  </w:style>
  <w:style w:type="paragraph" w:customStyle="1" w:styleId="question">
    <w:name w:val="question"/>
    <w:basedOn w:val="Normal0"/>
    <w:uiPriority w:val="99"/>
    <w:rsid w:val="00875A1F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1">
    <w:name w:val="indent1"/>
    <w:basedOn w:val="Normal0"/>
    <w:uiPriority w:val="99"/>
    <w:rsid w:val="00875A1F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questionChar">
    <w:name w:val="question Char"/>
    <w:basedOn w:val="Normal0"/>
    <w:uiPriority w:val="99"/>
    <w:rsid w:val="001A3679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questionCharChar">
    <w:name w:val="question Char Char"/>
    <w:basedOn w:val="Normal0"/>
    <w:uiPriority w:val="99"/>
    <w:rsid w:val="006A59AB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graph">
    <w:name w:val="graph"/>
    <w:basedOn w:val="Normal0"/>
    <w:uiPriority w:val="99"/>
    <w:rsid w:val="006A59AB"/>
    <w:pPr>
      <w:spacing w:before="240"/>
      <w:jc w:val="center"/>
    </w:pPr>
    <w:rPr>
      <w:rFonts w:ascii="Times New Roman" w:hAnsi="Times New Roman" w:cs="Times New Roman"/>
      <w:sz w:val="22"/>
      <w:szCs w:val="22"/>
    </w:rPr>
  </w:style>
  <w:style w:type="paragraph" w:customStyle="1" w:styleId="questiona">
    <w:name w:val="question(a)"/>
    <w:basedOn w:val="question"/>
    <w:uiPriority w:val="99"/>
    <w:rsid w:val="0080783D"/>
    <w:pPr>
      <w:tabs>
        <w:tab w:val="left" w:pos="567"/>
      </w:tabs>
      <w:ind w:left="1134" w:hanging="1134"/>
    </w:pPr>
  </w:style>
  <w:style w:type="paragraph" w:customStyle="1" w:styleId="indent3">
    <w:name w:val="indent3"/>
    <w:basedOn w:val="Normal0"/>
    <w:uiPriority w:val="99"/>
    <w:rsid w:val="0080783D"/>
    <w:pPr>
      <w:spacing w:before="240"/>
      <w:ind w:left="2268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2">
    <w:name w:val="indent2"/>
    <w:basedOn w:val="Normal0"/>
    <w:uiPriority w:val="99"/>
    <w:rsid w:val="0080783D"/>
    <w:pPr>
      <w:spacing w:before="240"/>
      <w:ind w:left="1701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questionCharCharCharCharCharCharChar">
    <w:name w:val="question Char Char Char Char Char Char Char"/>
    <w:basedOn w:val="Normal0"/>
    <w:uiPriority w:val="99"/>
    <w:rsid w:val="008F1EDF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questionaCharChar">
    <w:name w:val="question(a) Char Char"/>
    <w:basedOn w:val="questionChar"/>
    <w:uiPriority w:val="99"/>
    <w:rsid w:val="008F1EDF"/>
    <w:pPr>
      <w:tabs>
        <w:tab w:val="left" w:pos="567"/>
      </w:tabs>
      <w:ind w:left="1134" w:hanging="1134"/>
    </w:pPr>
  </w:style>
  <w:style w:type="paragraph" w:customStyle="1" w:styleId="indent1CharChar">
    <w:name w:val="indent1 Char Char"/>
    <w:basedOn w:val="Normal0"/>
    <w:uiPriority w:val="99"/>
    <w:rsid w:val="008F1EDF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644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46448C"/>
    <w:rPr>
      <w:rFonts w:ascii="Tahoma" w:hAnsi="Tahoma" w:cs="Tahoma"/>
      <w:sz w:val="16"/>
      <w:szCs w:val="16"/>
    </w:rPr>
  </w:style>
  <w:style w:type="paragraph" w:customStyle="1" w:styleId="indent1a">
    <w:name w:val="indent1(a)"/>
    <w:basedOn w:val="Normal0"/>
    <w:uiPriority w:val="99"/>
    <w:rsid w:val="00E95A49"/>
    <w:pPr>
      <w:tabs>
        <w:tab w:val="left" w:pos="1134"/>
      </w:tabs>
      <w:spacing w:before="240"/>
      <w:ind w:left="1701" w:right="567" w:hanging="1134"/>
    </w:pPr>
    <w:rPr>
      <w:rFonts w:ascii="Times New Roman" w:hAnsi="Times New Roman" w:cs="Times New Roman"/>
      <w:sz w:val="22"/>
      <w:szCs w:val="22"/>
    </w:rPr>
  </w:style>
  <w:style w:type="paragraph" w:styleId="NoSpacing">
    <w:name w:val="No Spacing"/>
    <w:link w:val="NoSpacingChar"/>
    <w:uiPriority w:val="1"/>
    <w:qFormat/>
    <w:rsid w:val="00A56248"/>
    <w:pPr>
      <w:spacing w:after="0" w:line="240" w:lineRule="auto"/>
    </w:pPr>
    <w:rPr>
      <w:rFonts w:ascii="Century Gothic" w:hAnsi="Century Gothic"/>
      <w:sz w:val="20"/>
      <w:szCs w:val="20"/>
    </w:rPr>
  </w:style>
  <w:style w:type="character" w:customStyle="1" w:styleId="NoSpacingChar">
    <w:name w:val="No Spacing Char"/>
    <w:link w:val="NoSpacing"/>
    <w:uiPriority w:val="1"/>
    <w:locked/>
    <w:rsid w:val="00A56248"/>
    <w:rPr>
      <w:rFonts w:ascii="Century Gothic" w:hAnsi="Century Gothic"/>
      <w:sz w:val="20"/>
    </w:rPr>
  </w:style>
  <w:style w:type="table" w:styleId="TableGrid">
    <w:name w:val="Table Grid"/>
    <w:basedOn w:val="TableNormal"/>
    <w:uiPriority w:val="59"/>
    <w:rsid w:val="00A56248"/>
    <w:pPr>
      <w:spacing w:after="0" w:line="240" w:lineRule="auto"/>
    </w:pPr>
    <w:rPr>
      <w:rFonts w:ascii="Century Gothic" w:hAnsi="Century Gothic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ListParagraph">
    <w:name w:val="List Paragraph"/>
    <w:basedOn w:val="Normal"/>
    <w:uiPriority w:val="34"/>
    <w:qFormat/>
    <w:rsid w:val="00A56248"/>
    <w:pPr>
      <w:spacing w:after="0" w:line="240" w:lineRule="auto"/>
      <w:ind w:left="720"/>
    </w:pPr>
    <w:rPr>
      <w:rFonts w:ascii="Comic Sans MS" w:hAnsi="Comic Sans MS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2</Pages>
  <Words>250</Words>
  <Characters>142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6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ke</dc:creator>
  <cp:keywords/>
  <dc:description/>
  <cp:lastModifiedBy>MICHAEL URBANC</cp:lastModifiedBy>
  <cp:revision>5</cp:revision>
  <cp:lastPrinted>2019-08-30T13:05:00Z</cp:lastPrinted>
  <dcterms:created xsi:type="dcterms:W3CDTF">2019-09-11T12:34:00Z</dcterms:created>
  <dcterms:modified xsi:type="dcterms:W3CDTF">2019-09-11T1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